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343" r:id="rId3"/>
    <p:sldId id="263" r:id="rId4"/>
    <p:sldId id="280" r:id="rId5"/>
    <p:sldId id="261" r:id="rId6"/>
    <p:sldId id="265" r:id="rId7"/>
    <p:sldId id="267" r:id="rId8"/>
    <p:sldId id="324" r:id="rId9"/>
    <p:sldId id="269" r:id="rId10"/>
    <p:sldId id="270" r:id="rId11"/>
    <p:sldId id="272" r:id="rId12"/>
    <p:sldId id="273" r:id="rId13"/>
    <p:sldId id="274" r:id="rId14"/>
    <p:sldId id="276" r:id="rId15"/>
    <p:sldId id="278" r:id="rId16"/>
    <p:sldId id="279" r:id="rId17"/>
    <p:sldId id="281" r:id="rId18"/>
    <p:sldId id="344" r:id="rId19"/>
    <p:sldId id="338" r:id="rId20"/>
    <p:sldId id="351" r:id="rId21"/>
    <p:sldId id="352" r:id="rId22"/>
    <p:sldId id="353" r:id="rId23"/>
    <p:sldId id="354" r:id="rId24"/>
    <p:sldId id="325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55" r:id="rId37"/>
    <p:sldId id="303" r:id="rId38"/>
    <p:sldId id="356" r:id="rId39"/>
    <p:sldId id="362" r:id="rId40"/>
    <p:sldId id="363" r:id="rId41"/>
    <p:sldId id="313" r:id="rId42"/>
    <p:sldId id="314" r:id="rId43"/>
    <p:sldId id="315" r:id="rId4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E43A8D-396F-458F-88AE-C29086EBDAA3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663356-9513-4CBE-ADE7-6BFD2BA6F09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1205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237A55-063C-4DD6-9B51-EF2497073D93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112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10C074-32F1-4AD5-924C-2E9C22850199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9179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3892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07379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78878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7105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24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7728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5764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626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7398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773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9735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AAA555-6FF7-4CA6-9CAA-76EB82EA59F7}" type="datetimeFigureOut">
              <a:rPr lang="ru-RU" smtClean="0"/>
              <a:t>01.09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AA8927-5715-44E0-8C4E-4E0B217DBB6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7966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interactions of the deuteron at low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mediat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ie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. </a:t>
            </a:r>
            <a:r>
              <a:rPr lang="en-US" dirty="0" err="1" smtClean="0"/>
              <a:t>Kokoulina</a:t>
            </a:r>
            <a:r>
              <a:rPr lang="en-US" dirty="0" smtClean="0"/>
              <a:t>, M. </a:t>
            </a:r>
            <a:r>
              <a:rPr lang="en-US" dirty="0" err="1" smtClean="0"/>
              <a:t>Levchuk</a:t>
            </a:r>
            <a:r>
              <a:rPr lang="en-US" dirty="0" smtClean="0"/>
              <a:t>, M. </a:t>
            </a:r>
            <a:r>
              <a:rPr lang="en-US" dirty="0" err="1" smtClean="0"/>
              <a:t>Nevmerzhitsky</a:t>
            </a:r>
            <a:r>
              <a:rPr lang="en-US" dirty="0" smtClean="0"/>
              <a:t>, R. </a:t>
            </a:r>
            <a:r>
              <a:rPr lang="en-US" dirty="0" err="1" smtClean="0"/>
              <a:t>Shulyakovsky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9898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ata for the proton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alysis of experimental data on the differential cross section of Compton scattering on a proton at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ergies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150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ve the values</a:t>
                </a:r>
                <a:endParaRPr lang="ru-RU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ru-RU" dirty="0" smtClean="0"/>
              </a:p>
              <a:p>
                <a:pPr marL="0" indent="0" algn="ctr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endParaRPr lang="ru-RU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endParaRPr lang="ru-RU" dirty="0" smtClean="0"/>
              </a:p>
              <a:p>
                <a:pPr marL="0" indent="0" algn="ctr">
                  <a:buNone/>
                </a:pPr>
                <a:endParaRPr lang="ru-RU" dirty="0" smtClean="0"/>
              </a:p>
              <a:p>
                <a:pPr marL="0" indent="0" algn="ctr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3667108" y="3500438"/>
          <a:ext cx="4318030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r:id="rId4" imgW="2590800" imgH="254000" progId="">
                  <p:embed/>
                </p:oleObj>
              </mc:Choice>
              <mc:Fallback>
                <p:oleObj r:id="rId4" imgW="2590800" imgH="254000" progId="">
                  <p:embed/>
                  <p:pic>
                    <p:nvPicPr>
                      <p:cNvPr id="348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08" y="3500438"/>
                        <a:ext cx="4318030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738546" y="5000636"/>
          <a:ext cx="4357718" cy="47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r:id="rId6" imgW="2527300" imgH="279400" progId="">
                  <p:embed/>
                </p:oleObj>
              </mc:Choice>
              <mc:Fallback>
                <p:oleObj r:id="rId6" imgW="2527300" imgH="279400" progId="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46" y="5000636"/>
                        <a:ext cx="4357718" cy="476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295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ata for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related difficulti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ence of a dense, stable neutron target;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ne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differential cross section for Compton scattering on a neutron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in the Coulomb field of heavy nuclei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i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97)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2992" y="4643446"/>
            <a:ext cx="2143140" cy="548542"/>
          </a:xfrm>
          <a:prstGeom prst="rect">
            <a:avLst/>
          </a:prstGeom>
          <a:noFill/>
        </p:spPr>
      </p:pic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524001" y="1729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23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ata for the neutr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>
                  <a:buNone/>
                </a:pPr>
                <a:endParaRPr lang="ru-RU" dirty="0" smtClean="0"/>
              </a:p>
              <a:p>
                <a:pPr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y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vchuk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’vov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trun’kin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994)</a:t>
                </a:r>
              </a:p>
              <a:p>
                <a:pPr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ssert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t al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, 2002)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attering angle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 dirty="0" smtClean="0">
                            <a:latin typeface="Cambria Math" panose="02040503050406030204" pitchFamily="18" charset="0"/>
                          </a:rPr>
                          <m:t>136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oton energy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00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>
            <p:extLst/>
          </p:nvPr>
        </p:nvGraphicFramePr>
        <p:xfrm>
          <a:off x="5024430" y="1492959"/>
          <a:ext cx="2143140" cy="65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r:id="rId4" imgW="863225" imgH="241195" progId="">
                  <p:embed/>
                </p:oleObj>
              </mc:Choice>
              <mc:Fallback>
                <p:oleObj r:id="rId4" imgW="863225" imgH="241195" progId="">
                  <p:embed/>
                  <p:pic>
                    <p:nvPicPr>
                      <p:cNvPr id="378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0" y="1492959"/>
                        <a:ext cx="2143140" cy="650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524001" y="1729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1524001" y="9583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7899" name="Picture 1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52640" y="4376290"/>
            <a:ext cx="7125934" cy="500066"/>
          </a:xfrm>
          <a:prstGeom prst="rect">
            <a:avLst/>
          </a:prstGeom>
          <a:noFill/>
        </p:spPr>
      </p:pic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1524001" y="996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7902" name="Picture 1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38414" y="5328793"/>
            <a:ext cx="7040160" cy="500066"/>
          </a:xfrm>
          <a:prstGeom prst="rect">
            <a:avLst/>
          </a:prstGeom>
          <a:noFill/>
        </p:spPr>
      </p:pic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1524001" y="9869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310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ata for the neutr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None/>
                </a:pPr>
                <a:endParaRPr lang="ru-RU" dirty="0" smtClean="0"/>
              </a:p>
              <a:p>
                <a:pPr>
                  <a:buNone/>
                </a:pPr>
                <a:endParaRPr lang="ru-RU" dirty="0" smtClean="0"/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 can measur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use known proton data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5167306" y="1643050"/>
          <a:ext cx="1928826" cy="59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Формула" r:id="rId4" imgW="774364" imgH="241195" progId="Equation.3">
                  <p:embed/>
                </p:oleObj>
              </mc:Choice>
              <mc:Fallback>
                <p:oleObj name="Формула" r:id="rId4" imgW="774364" imgH="241195" progId="Equation.3">
                  <p:embed/>
                  <p:pic>
                    <p:nvPicPr>
                      <p:cNvPr id="389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06" y="1643050"/>
                        <a:ext cx="1928826" cy="59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20848"/>
              </p:ext>
            </p:extLst>
          </p:nvPr>
        </p:nvGraphicFramePr>
        <p:xfrm>
          <a:off x="3595670" y="4001294"/>
          <a:ext cx="5072098" cy="60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r:id="rId6" imgW="2311400" imgH="279400" progId="">
                  <p:embed/>
                </p:oleObj>
              </mc:Choice>
              <mc:Fallback>
                <p:oleObj r:id="rId6" imgW="2311400" imgH="279400" progId="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70" y="4001294"/>
                        <a:ext cx="5072098" cy="60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16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ata for the neutr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838200" y="156070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result of data processing within the framework of the model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vchu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Lvov, 2000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s us the following value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/>
          </p:nvPr>
        </p:nvGraphicFramePr>
        <p:xfrm>
          <a:off x="2238348" y="4869160"/>
          <a:ext cx="492657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r:id="rId3" imgW="2527300" imgH="254000" progId="">
                  <p:embed/>
                </p:oleObj>
              </mc:Choice>
              <mc:Fallback>
                <p:oleObj r:id="rId3" imgW="2527300" imgH="254000" progId="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48" y="4869160"/>
                        <a:ext cx="492657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>
            <p:extLst/>
          </p:nvPr>
        </p:nvGraphicFramePr>
        <p:xfrm>
          <a:off x="2238348" y="5589240"/>
          <a:ext cx="496361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r:id="rId5" imgW="2540000" imgH="254000" progId="">
                  <p:embed/>
                </p:oleObj>
              </mc:Choice>
              <mc:Fallback>
                <p:oleObj r:id="rId5" imgW="2540000" imgH="254000" progId="">
                  <p:embed/>
                  <p:pic>
                    <p:nvPicPr>
                      <p:cNvPr id="38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48" y="5589240"/>
                        <a:ext cx="496361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>
            <p:extLst/>
          </p:nvPr>
        </p:nvGraphicFramePr>
        <p:xfrm>
          <a:off x="7752464" y="4869161"/>
          <a:ext cx="2344065" cy="50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r:id="rId7" imgW="1409088" imgH="304668" progId="">
                  <p:embed/>
                </p:oleObj>
              </mc:Choice>
              <mc:Fallback>
                <p:oleObj r:id="rId7" imgW="1409088" imgH="304668" progId="">
                  <p:embed/>
                  <p:pic>
                    <p:nvPicPr>
                      <p:cNvPr id="38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464" y="4869161"/>
                        <a:ext cx="2344065" cy="500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>
            <p:extLst/>
          </p:nvPr>
        </p:nvGraphicFramePr>
        <p:xfrm>
          <a:off x="7739074" y="5589240"/>
          <a:ext cx="2357454" cy="52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r:id="rId9" imgW="1384300" imgH="304800" progId="">
                  <p:embed/>
                </p:oleObj>
              </mc:Choice>
              <mc:Fallback>
                <p:oleObj r:id="rId9" imgW="1384300" imgH="304800" progId="">
                  <p:embed/>
                  <p:pic>
                    <p:nvPicPr>
                      <p:cNvPr id="38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74" y="5589240"/>
                        <a:ext cx="2357454" cy="5202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одержимое 2"/>
          <p:cNvSpPr txBox="1">
            <a:spLocks/>
          </p:cNvSpPr>
          <p:nvPr/>
        </p:nvSpPr>
        <p:spPr>
          <a:xfrm>
            <a:off x="1978152" y="1679448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/>
              <a:buNone/>
            </a:pPr>
            <a:endParaRPr lang="ru-RU" dirty="0"/>
          </a:p>
          <a:p>
            <a:pPr>
              <a:buFont typeface="Wingdings 2"/>
              <a:buNone/>
            </a:pP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56505" y="2372091"/>
            <a:ext cx="8678990" cy="2535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131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ata for the neutr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5167306" y="1643050"/>
          <a:ext cx="1928826" cy="59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Формула" r:id="rId3" imgW="774364" imgH="241195" progId="Equation.3">
                  <p:embed/>
                </p:oleObj>
              </mc:Choice>
              <mc:Fallback>
                <p:oleObj name="Формула" r:id="rId3" imgW="774364" imgH="241195" progId="Equation.3">
                  <p:embed/>
                  <p:pic>
                    <p:nvPicPr>
                      <p:cNvPr id="389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06" y="1643050"/>
                        <a:ext cx="1928826" cy="59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667108" y="2571744"/>
          <a:ext cx="492657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r:id="rId5" imgW="2527300" imgH="254000" progId="">
                  <p:embed/>
                </p:oleObj>
              </mc:Choice>
              <mc:Fallback>
                <p:oleObj r:id="rId5" imgW="2527300" imgH="254000" progId="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08" y="2571744"/>
                        <a:ext cx="492657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738547" y="4000504"/>
          <a:ext cx="4908055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r:id="rId7" imgW="2514600" imgH="254000" progId="">
                  <p:embed/>
                </p:oleObj>
              </mc:Choice>
              <mc:Fallback>
                <p:oleObj r:id="rId7" imgW="2514600" imgH="254000" progId="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47" y="4000504"/>
                        <a:ext cx="4908055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 вниз 11"/>
          <p:cNvSpPr/>
          <p:nvPr/>
        </p:nvSpPr>
        <p:spPr>
          <a:xfrm>
            <a:off x="5881686" y="3143248"/>
            <a:ext cx="500066" cy="714380"/>
          </a:xfrm>
          <a:prstGeom prst="downArrow">
            <a:avLst/>
          </a:pr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453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ru-RU" dirty="0" smtClean="0"/>
              <a:t> </a:t>
            </a:r>
            <a:endParaRPr lang="ru-RU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5024439" y="1643064"/>
          <a:ext cx="2143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r:id="rId3" imgW="863225" imgH="241195" progId="">
                  <p:embed/>
                </p:oleObj>
              </mc:Choice>
              <mc:Fallback>
                <p:oleObj r:id="rId3" imgW="863225" imgH="241195" progId="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9" y="1643064"/>
                        <a:ext cx="21431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1"/>
          <p:cNvGraphicFramePr>
            <a:graphicFrameLocks noChangeAspect="1"/>
          </p:cNvGraphicFramePr>
          <p:nvPr/>
        </p:nvGraphicFramePr>
        <p:xfrm>
          <a:off x="5095868" y="4214818"/>
          <a:ext cx="19288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Формула" r:id="rId5" imgW="774364" imgH="241195" progId="Equation.3">
                  <p:embed/>
                </p:oleObj>
              </mc:Choice>
              <mc:Fallback>
                <p:oleObj name="Формула" r:id="rId5" imgW="774364" imgH="241195" progId="Equation.3">
                  <p:embed/>
                  <p:pic>
                    <p:nvPicPr>
                      <p:cNvPr id="4403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68" y="4214818"/>
                        <a:ext cx="1928812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38414" y="2714620"/>
            <a:ext cx="7125934" cy="500066"/>
          </a:xfrm>
          <a:prstGeom prst="rect">
            <a:avLst/>
          </a:prstGeom>
          <a:noFill/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09852" y="3357562"/>
            <a:ext cx="7040160" cy="500066"/>
          </a:xfrm>
          <a:prstGeom prst="rect">
            <a:avLst/>
          </a:prstGeom>
          <a:noFill/>
        </p:spPr>
      </p:pic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3667108" y="5214951"/>
          <a:ext cx="49085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r:id="rId9" imgW="2514600" imgH="254000" progId="">
                  <p:embed/>
                </p:oleObj>
              </mc:Choice>
              <mc:Fallback>
                <p:oleObj r:id="rId9" imgW="2514600" imgH="254000" progId="">
                  <p:embed/>
                  <p:pic>
                    <p:nvPicPr>
                      <p:cNvPr id="440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08" y="5214951"/>
                        <a:ext cx="49085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1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ctrTitle"/>
              </p:nvPr>
            </p:nvSpPr>
            <p:spPr>
              <a:xfrm>
                <a:off x="1524000" y="2870200"/>
                <a:ext cx="9144000" cy="2387600"/>
              </a:xfrm>
            </p:spPr>
            <p:txBody>
              <a:bodyPr>
                <a:normAutofit fontScale="90000"/>
              </a:bodyPr>
              <a:lstStyle/>
              <a:p>
                <a:pPr/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Incoherent pion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photoproduciton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on the deuteron in threshold energy region</a:t>
                </a:r>
                <a:br>
                  <a:rPr lang="en-US" dirty="0" smtClean="0">
                    <a:latin typeface="Times New Roman" pitchFamily="18" charset="0"/>
                    <a:cs typeface="Times New Roman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𝑁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524000" y="2870200"/>
                <a:ext cx="9144000" cy="2387600"/>
              </a:xfrm>
              <a:blipFill>
                <a:blip r:embed="rId2"/>
                <a:stretch>
                  <a:fillRect t="-696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508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Previously available experimental data described energies above 200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MeV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(with a threshold about 150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MeV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). </a:t>
                </a:r>
                <a:endParaRPr lang="ru-RU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ru-RU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018: The first measurements of the cross sections of the rea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𝑝𝑝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in the threshold energy region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160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MeV</a:t>
                </a:r>
                <a:endParaRPr lang="ru-RU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MAX IV</a:t>
                </a:r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laboratory, Lund university</a:t>
                </a:r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). </a:t>
                </a: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ru-RU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2" name="Объект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887" r="-12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search motivation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1524000" y="99627"/>
            <a:ext cx="2487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sz="600">
                <a:latin typeface="Arial" pitchFamily="34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1524000" y="-138499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1524001" y="145792"/>
            <a:ext cx="20550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latin typeface="Arial" pitchFamily="34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94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grammatic model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/>
          <a:lstStyle/>
          <a:p>
            <a:pPr>
              <a:buNone/>
            </a:pP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4400" y="3787200"/>
            <a:ext cx="4362450" cy="22098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9200" y="1785600"/>
            <a:ext cx="3467100" cy="203835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0400" y="1857600"/>
            <a:ext cx="4295775" cy="216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052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ue to the absence of a free dense neutron target, reactions on a nucleus, primarily on a deuteron, is a source of information about the neutron and about the "elementary" amplitudes of interaction on it. 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utero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search as a way to study neutron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995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1981200" y="1524000"/>
            <a:ext cx="8229600" cy="4619644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the deuteron vertex, the deuteron wave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unction from CD-Bonn NN-potential i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used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th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io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otoproductio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n the nucleon,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MAID07 model is used </a:t>
            </a:r>
          </a:p>
          <a:p>
            <a:pPr>
              <a:lnSpc>
                <a:spcPct val="9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pp-scattering amplitude is obtained by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olving the Lippmann-Schwinger integral equation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CD-Bonn potential.</a:t>
            </a:r>
          </a:p>
          <a:p>
            <a:pPr>
              <a:lnSpc>
                <a:spcPct val="9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π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scattering amplitude is the solution of 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Lippmann-Schwinger equation for the separable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otential constructed in the work</a:t>
            </a:r>
          </a:p>
          <a:p>
            <a:pPr>
              <a:lnSpc>
                <a:spcPct val="90000"/>
              </a:lnSpc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achleid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R. High-precision, charge-dependent Bonn nucleon-nucleon potential / R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achleid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// Phys. Rev. C – 2001. – Vol. 63, № 2 – 024001(32)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unitary isobar model for pion photo-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electroproductio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n the proton up to 1 GeV / D. Dre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se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[et al.] //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uc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Phys. A – 1999. – Vol. 64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s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1. – P. 145–174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ozaw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.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lankleid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., Lee T. S. H.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uclear Physics 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1990, vol. 513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s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3–4, pp. 459–510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agrammatic model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Рисунок 10" descr="pion photopr.jpg"/>
          <p:cNvPicPr>
            <a:picLocks noChangeAspect="1"/>
          </p:cNvPicPr>
          <p:nvPr/>
        </p:nvPicPr>
        <p:blipFill>
          <a:blip r:embed="rId3" cstate="print"/>
          <a:srcRect t="6171" b="10526"/>
          <a:stretch>
            <a:fillRect/>
          </a:stretch>
        </p:blipFill>
        <p:spPr>
          <a:xfrm>
            <a:off x="7810512" y="2500307"/>
            <a:ext cx="2106000" cy="160735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2000" y="1439813"/>
            <a:ext cx="2200275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11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xperimental data: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MAX IV Laboratory,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und University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(2018)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olid red line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15875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ear-threshol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otoproduction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n the deuteron /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trandber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B.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et al.] // Phys. Rev. C. – 2020. –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Vol. 101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s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3 – 035201(7).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olid blue line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indent="15875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ear-threshold incoheren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io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otoproductio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n the deuteron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ith final-state interaction effects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/ E. M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arwis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[et al.] // Annals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f Physics. – 2019. – Vol. 411 – 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67990(26).</a:t>
            </a:r>
          </a:p>
          <a:p>
            <a:pPr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Energy dependence of the total cross section of the rea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𝛾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𝜋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𝑝𝑝</m:t>
                    </m:r>
                  </m:oMath>
                </a14:m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Заголовок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 t="-12903" b="-216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 descr="GraphEn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68000" y="1699200"/>
            <a:ext cx="4115744" cy="40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810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2800" y="1699200"/>
            <a:ext cx="4391025" cy="4038600"/>
          </a:xfrm>
          <a:prstGeom prst="rect">
            <a:avLst/>
          </a:prstGeom>
        </p:spPr>
      </p:pic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1981200" y="1571613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s noteworthy that the behavior of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data on reaction                      is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imilar to the given theoretical 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redictions for the reaction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               </a:t>
            </a:r>
          </a:p>
          <a:p>
            <a:pPr marL="0" indent="0">
              <a:buNone/>
            </a:pPr>
            <a:endParaRPr lang="ru-RU" sz="2000" baseline="30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sz="2000" baseline="30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(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γ,π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n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otal cross section from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reshold to ΔE=2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/ E. C. Booth [et al.] // Phys. Rev. C –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979. – Vol. 20, № 4 – P. 1217–1220.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головок 2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Energy dependence of the total cross section of the rea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𝛾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𝑛𝑛</m:t>
                    </m:r>
                  </m:oMath>
                </a14:m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Заголовок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2377" t="-12903" b="-216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524000" y="-138499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39316"/>
              </p:ext>
            </p:extLst>
          </p:nvPr>
        </p:nvGraphicFramePr>
        <p:xfrm>
          <a:off x="4744828" y="2576612"/>
          <a:ext cx="11715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828" y="2576612"/>
                        <a:ext cx="11715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524001" y="145792"/>
            <a:ext cx="20550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latin typeface="Arial" pitchFamily="34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1524000" y="-138499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33992"/>
              </p:ext>
            </p:extLst>
          </p:nvPr>
        </p:nvGraphicFramePr>
        <p:xfrm>
          <a:off x="3995528" y="2120232"/>
          <a:ext cx="11287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43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528" y="2120232"/>
                        <a:ext cx="112871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1524001" y="145792"/>
            <a:ext cx="20550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latin typeface="Arial" pitchFamily="34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92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2800" y="1893600"/>
            <a:ext cx="4743450" cy="4352925"/>
          </a:xfrm>
          <a:prstGeom prst="rect">
            <a:avLst/>
          </a:prstGeom>
        </p:spPr>
      </p:pic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1981200" y="1571613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ergy dependence of the total cross section of the reaction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524000" y="-138499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524001" y="145792"/>
            <a:ext cx="20550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latin typeface="Arial" pitchFamily="34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1524000" y="-138499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1524001" y="145792"/>
            <a:ext cx="20550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latin typeface="Arial" pitchFamily="34" charset="0"/>
                <a:cs typeface="Arial" pitchFamily="34" charset="0"/>
              </a:rPr>
              <a:t> </a:t>
            </a:r>
            <a:endParaRPr lang="ru-RU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197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le spin asymmetrie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∥</m:t>
                            </m:r>
                          </m:sup>
                        </m:sSup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⟂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∥</m:t>
                            </m:r>
                          </m:sup>
                        </m:s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⟂</m:t>
                            </m:r>
                          </m:sup>
                        </m:sSup>
                      </m:den>
                    </m:f>
                    <m:r>
                      <a:rPr lang="ru-RU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in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ax</m:t>
                            </m:r>
                          </m:sub>
                        </m:sSub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𝑞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∫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𝐏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Re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sub>
                      <m:sup/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〈"/>
                                <m:endChr m:val="〉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nary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in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ax</m:t>
                            </m:r>
                          </m:sub>
                        </m:sSub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𝑞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∫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𝐏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m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〈"/>
                                    <m:endChr m:val="〉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</m:d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begChr m:val="〈"/>
                                    <m:endChr m:val="〉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</m:d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d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〈"/>
                                    <m:endChr m:val="〉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</m:d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in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ax</m:t>
                            </m:r>
                          </m:sub>
                        </m:sSub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𝑞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∫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𝐏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e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〈"/>
                                            <m:endChr m:val="〉"/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  <m:sSub>
                                              <m:sSubPr>
                                                <m:ctrlP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𝑇</m:t>
                                                </m:r>
                                              </m:e>
                                            </m:d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〈"/>
                                            <m:endChr m:val="〉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𝑇</m:t>
                                                </m:r>
                                              </m:e>
                                            </m:d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〈"/>
                                            <m:endChr m:val="〉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𝑇</m:t>
                                                </m:r>
                                              </m:e>
                                            </m:d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e>
                    </m:nary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in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ax</m:t>
                            </m:r>
                          </m:sub>
                        </m:sSub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𝑞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∫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𝐏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e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sub>
                          <m:sup/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〈"/>
                                    <m:endChr m:val="〉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begChr m:val="〈"/>
                                    <m:endChr m:val="〉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d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〈"/>
                                    <m:endChr m:val="〉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in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ax</m:t>
                            </m:r>
                          </m:sub>
                        </m:sSub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𝑞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∫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𝐏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Re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sub>
                          <m:sup/>
                          <m:e>
                            <m:d>
                              <m:dPr>
                                <m:begChr m:val="〈"/>
                                <m:endChr m:val="〉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〈"/>
                                    <m:endChr m:val="〉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</m:d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06" b="-40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310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2152650" y="2497266"/>
                <a:ext cx="7886700" cy="924704"/>
              </a:xfrm>
            </p:spPr>
            <p:txBody>
              <a:bodyPr>
                <a:noAutofit/>
              </a:bodyPr>
              <a:lstStyle/>
              <a:p>
                <a: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gular distributions of single spin asymmetries for the reaction</a:t>
                </a:r>
                <a:b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𝛾</m:t>
                    </m:r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sz="3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3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𝑝</m:t>
                    </m:r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various photon </a:t>
                </a:r>
                <a:b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b-energies</a:t>
                </a:r>
                <a:endParaRPr lang="ru-RU" sz="37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52650" y="2497266"/>
                <a:ext cx="7886700" cy="924704"/>
              </a:xfrm>
              <a:blipFill>
                <a:blip r:embed="rId2"/>
                <a:stretch>
                  <a:fillRect l="-2473" t="-84106" b="-927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51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2650" y="909097"/>
            <a:ext cx="7886700" cy="924704"/>
          </a:xfrm>
        </p:spPr>
        <p:txBody>
          <a:bodyPr>
            <a:normAutofit/>
          </a:bodyPr>
          <a:lstStyle/>
          <a:p>
            <a:endParaRPr lang="ru-RU" sz="2100" dirty="0"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87687" y="188640"/>
            <a:ext cx="5616702" cy="6425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15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2152650" y="2497266"/>
                <a:ext cx="7886700" cy="924704"/>
              </a:xfrm>
            </p:spPr>
            <p:txBody>
              <a:bodyPr>
                <a:noAutofit/>
              </a:bodyPr>
              <a:lstStyle/>
              <a:p>
                <a: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gular distributions of single spin asymmetries for the reaction </a:t>
                </a:r>
                <a:b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𝛾</m:t>
                    </m:r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sz="3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3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𝑛</m:t>
                    </m:r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various photon </a:t>
                </a:r>
                <a:b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b-energies</a:t>
                </a:r>
                <a:endParaRPr lang="ru-RU" sz="37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52650" y="2497266"/>
                <a:ext cx="7886700" cy="924704"/>
              </a:xfrm>
              <a:blipFill>
                <a:blip r:embed="rId2"/>
                <a:stretch>
                  <a:fillRect l="-2473" t="-84106" b="-927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012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ru-RU" dirty="0"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32785" y="274638"/>
            <a:ext cx="5726430" cy="6371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59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𝑛𝑛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/>
          <a:srcRect l="5895" t="1570" r="-217" b="-1570"/>
          <a:stretch/>
        </p:blipFill>
        <p:spPr>
          <a:xfrm>
            <a:off x="3215680" y="692696"/>
            <a:ext cx="5760640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4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eres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studied reactions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due to the following reasons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reactions on the nucle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ide possibilit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tudy the structure of the nucleon at medium and large distances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t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is the source of nucleon polarizabilities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produc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pion on a nucleon: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multipole expansion coefficients, etc.;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Goldstone QCD boson, a consequence of chiral symmetry breaking;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sibility of additional study of nucleon-nucleon and pion-nucleon interactions.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230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2152650" y="2497266"/>
                <a:ext cx="7886700" cy="924704"/>
              </a:xfrm>
            </p:spPr>
            <p:txBody>
              <a:bodyPr>
                <a:noAutofit/>
              </a:bodyPr>
              <a:lstStyle/>
              <a:p>
                <a: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gular distributions of single spin asymmetries for the reaction </a:t>
                </a:r>
                <a:b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𝛾</m:t>
                    </m:r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sz="3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37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𝑝</m:t>
                    </m:r>
                    <m:r>
                      <a:rPr lang="en-US" sz="375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various photon </a:t>
                </a:r>
                <a:b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7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b-energies</a:t>
                </a:r>
                <a:endParaRPr lang="ru-RU" sz="37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52650" y="2497266"/>
                <a:ext cx="7886700" cy="924704"/>
              </a:xfrm>
              <a:blipFill>
                <a:blip r:embed="rId2"/>
                <a:stretch>
                  <a:fillRect l="-2473" t="-84106" b="-927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994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73933" y="302015"/>
            <a:ext cx="5644134" cy="632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520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𝑛𝑝</m:t>
                    </m:r>
                  </m:oMath>
                </a14:m>
                <a:r>
                  <a:rPr lang="en-US" dirty="0" smtClean="0"/>
                  <a:t>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323" y="779293"/>
            <a:ext cx="5487353" cy="5674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65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𝑛𝑝</m:t>
                    </m:r>
                  </m:oMath>
                </a14:m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6229" y="726906"/>
            <a:ext cx="5479542" cy="5726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5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𝑛𝑝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 marL="0" indent="0">
                  <a:buNone/>
                </a:pP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368" y="719286"/>
            <a:ext cx="5407343" cy="573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7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𝑛𝑝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</m:oMath>
                </a14:m>
                <a:r>
                  <a:rPr lang="en-US" dirty="0" smtClean="0"/>
                  <a:t> </a:t>
                </a:r>
                <a:endParaRPr lang="ru-RU" dirty="0"/>
              </a:p>
              <a:p>
                <a:pPr marL="0" indent="0">
                  <a:buNone/>
                </a:pP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9696" y="767293"/>
            <a:ext cx="5414010" cy="5614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121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cross section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𝑁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reshold energy region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𝑛𝑛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good agreement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𝑝𝑝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good agreement up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55 </m:t>
                    </m:r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ut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5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160 </m:t>
                    </m:r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ata are overestimated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gle spin asymmetrie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reshold energy regio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is a relatively large contribution of the diagram with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catteri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some asymmetries. That may provide a tool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ing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ion and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teractions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1120" r="-1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278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ctrTitle"/>
              </p:nvPr>
            </p:nvSpPr>
            <p:spPr>
              <a:xfrm>
                <a:off x="1524000" y="1814572"/>
                <a:ext cx="9144000" cy="2387600"/>
              </a:xfrm>
            </p:spPr>
            <p:txBody>
              <a:bodyPr anchor="ctr">
                <a:normAutofit fontScale="90000"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The tensor analyzing power compon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𝑇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0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in the reaction</a:t>
                </a:r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Δ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resonance region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524000" y="1814572"/>
                <a:ext cx="9144000" cy="2387600"/>
              </a:xfrm>
              <a:blipFill>
                <a:blip r:embed="rId2"/>
                <a:stretch>
                  <a:fillRect t="-24808" b="-296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285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2020, the data for unique measurements of the tensor analyzing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</m:sSub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the reaction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ere published.</a:t>
                </a:r>
                <a:r>
                  <a:rPr lang="ru-RU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easurements were performed at VEPP-3 electron storage ring at the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dker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stitute of Nuclear Physics in Novosibirsk, Russia.</a:t>
                </a:r>
                <a:endParaRPr lang="ru-RU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ment of the tensor analyzing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</m:sSub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the reaction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32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 V.V.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zshtei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et al.] // Eur. Phys. J. – 2020. – Vol. 56, No. 6. – 169 (7).</a:t>
                </a:r>
                <a:endParaRPr lang="ru-RU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07" t="-3081" r="-1565" b="-32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570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of the reaction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work in the framework of the plane wave impulse approximation (PWIA)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4988" y="2439409"/>
            <a:ext cx="5342023" cy="3123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29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814572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ton scattering on the deutero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utron polarizabilitie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8562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of the reaction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deuteron vertex, we use the deuteron wave function obtained from CD-Bonn NN potential.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lementary amplitude we use unitary isobar model MAID07 in CGLN parameterization.</a:t>
                </a:r>
              </a:p>
              <a:p>
                <a:pPr marL="0" indent="0">
                  <a:buNone/>
                </a:pP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tary isobar model for pion photo- and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ectroproductio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e proton up to 1 GeV / D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eсhsel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et al.] //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Phys. A – 1999. – Vol. 645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1 – P. 145–174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vistic Dispersion Relation Approach t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otomeso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roduction / G.F. Chew [et al.] / Phys. Rev. – 1957. – Vol. 106, No. 6. – P. 1345–1355.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1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385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142932"/>
                <a:ext cx="10515600" cy="1325563"/>
              </a:xfrm>
            </p:spPr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tential dependence of the result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</m:sSub>
                  </m:oMath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142932"/>
                <a:ext cx="10515600" cy="1325563"/>
              </a:xfrm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838200" y="4225491"/>
            <a:ext cx="10515600" cy="1951472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ck line: CD-Bonn;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ue line: V18;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 line: Nijm93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s fo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jmI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incide with the results for V18.</a:t>
            </a:r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907" y="1326427"/>
            <a:ext cx="10212186" cy="289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985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 dependence of the result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</m:sSub>
                  </m:oMath>
                </a14:m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3"/>
              <p:cNvSpPr txBox="1">
                <a:spLocks/>
              </p:cNvSpPr>
              <p:nvPr/>
            </p:nvSpPr>
            <p:spPr>
              <a:xfrm>
                <a:off x="838200" y="4227464"/>
                <a:ext cx="10515600" cy="23754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data: V.V. </a:t>
                </a: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auzshtein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et al.] // Eur. Phys. J. – 2020. – Vol. 56, No. 6. – 169 (7).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ack lines: MAID07 + CD Bonn deuteron wave function (our results)</a:t>
                </a:r>
                <a:r>
                  <a:rPr lang="ru-RU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ue lines: Coher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otoproduction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e deuteron / S.S. </a:t>
                </a: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malov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. </a:t>
                </a: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tor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. </a:t>
                </a: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nnhold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/ Phys. Rev. C – 1997. – Vol. 55, No. 1 – P. 98–110.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d lines: MAID07 + CD Bonn wave function (E.M. </a:t>
                </a: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rwish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/ Private communication).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yan line: Coherent pion </a:t>
                </a: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otoproduction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 the deuteron in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sonance region / P. Wilhelm, H. </a:t>
                </a: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nhövel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/ </a:t>
                </a:r>
                <a:r>
                  <a:rPr lang="en-US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Phys. A. – 1995. – Vol. 593. – No. 4. – P. 435–462.</a:t>
                </a:r>
                <a:endParaRPr lang="ru-RU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Объект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27464"/>
                <a:ext cx="10515600" cy="2375467"/>
              </a:xfrm>
              <a:prstGeom prst="rect">
                <a:avLst/>
              </a:prstGeom>
              <a:blipFill>
                <a:blip r:embed="rId3"/>
                <a:stretch>
                  <a:fillRect l="-522" t="-2308" b="-20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Объект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907" y="1328400"/>
            <a:ext cx="10212186" cy="289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50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814572"/>
            <a:ext cx="9144000" cy="23876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ANKS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FOR YOUR ATTENTION!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7051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ucleon polarizabilities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ons are particles with an internal structure, the existence of which is manifested, among other things, in electromagnetic interactions.</a:t>
                </a:r>
                <a:endParaRPr lang="ru-RU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der the action of an external electromagnetic field, nucleons exhibit the property of polarizability. In the presence of an external field, the nucleon is deformed, acquiring additional energy</a:t>
                </a:r>
                <a:endParaRPr lang="ru-RU" dirty="0" smtClean="0"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b="0" i="1" dirty="0" smtClean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𝑝𝑜𝑙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𝐄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𝑟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)]</m:t>
                      </m:r>
                    </m:oMath>
                  </m:oMathPara>
                </a14:m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1217" t="-2381" r="-4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135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tribution to the scattering amplitude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ru-RU" dirty="0" smtClean="0"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ru-RU" dirty="0"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ru-RU" dirty="0" smtClean="0"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ru-RU" dirty="0"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𝐞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𝐞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𝐤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𝐤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olarization and momentum vectors of the initial (final)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oton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𝜔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photon energy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46488"/>
              </p:ext>
            </p:extLst>
          </p:nvPr>
        </p:nvGraphicFramePr>
        <p:xfrm>
          <a:off x="1889125" y="2225513"/>
          <a:ext cx="8413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3377880" imgH="342720" progId="">
                  <p:embed/>
                </p:oleObj>
              </mc:Choice>
              <mc:Fallback>
                <p:oleObj name="Equation" r:id="rId4" imgW="3377880" imgH="342720" progId="">
                  <p:embed/>
                  <p:pic>
                    <p:nvPicPr>
                      <p:cNvPr id="112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225513"/>
                        <a:ext cx="84137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876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ton scattering on the proton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pansion of the differential cross section in the laboratory system, taking into account the polarizabilities, has the form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 marL="1255713" indent="-1255713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5713" indent="-1255713"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ll cross section of photon scattering by a point charged particle of spin ½ with an anomalous magnetic moment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1809720" y="3071810"/>
          <a:ext cx="8650492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r:id="rId3" imgW="5283200" imgH="520700" progId="">
                  <p:embed/>
                </p:oleObj>
              </mc:Choice>
              <mc:Fallback>
                <p:oleObj r:id="rId3" imgW="5283200" imgH="520700" progId="">
                  <p:embed/>
                  <p:pic>
                    <p:nvPicPr>
                      <p:cNvPr id="296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20" y="3071810"/>
                        <a:ext cx="8650492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73887"/>
              </p:ext>
            </p:extLst>
          </p:nvPr>
        </p:nvGraphicFramePr>
        <p:xfrm>
          <a:off x="838200" y="4375145"/>
          <a:ext cx="1071570" cy="80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Формула" r:id="rId5" imgW="622030" imgH="533169" progId="Equation.3">
                  <p:embed/>
                </p:oleObj>
              </mc:Choice>
              <mc:Fallback>
                <p:oleObj name="Формула" r:id="rId5" imgW="622030" imgH="533169" progId="Equation.3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75145"/>
                        <a:ext cx="1071570" cy="800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0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ton scattering on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pansion of the differential cross section in the laboratory system, taking into account the polarizabilities, has the form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ompton scattering on a neutron, polarizabilities appear at </a:t>
            </a:r>
            <a:r>
              <a:rPr lang="el-GR" i="1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ω</a:t>
            </a:r>
            <a:r>
              <a:rPr lang="ru-RU" baseline="300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4</a:t>
            </a:r>
          </a:p>
          <a:p>
            <a:pPr marL="0" indent="0">
              <a:buNone/>
            </a:pPr>
            <a:endParaRPr lang="ru-RU" dirty="0" smtClean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  <a:p>
            <a:endParaRPr lang="ru-RU" dirty="0"/>
          </a:p>
        </p:txBody>
      </p:sp>
      <p:pic>
        <p:nvPicPr>
          <p:cNvPr id="12" name="Рисунок 11" descr="комптон нейтрон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09720" y="3222052"/>
            <a:ext cx="8501122" cy="876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25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ld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m rul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 can calculate the sum of the polarizabilities by (</a:t>
                </a:r>
                <a:r>
                  <a:rPr lang="en-US" sz="25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ldin</a:t>
                </a:r>
                <a:r>
                  <a:rPr lang="en-US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960)</a:t>
                </a:r>
                <a:endParaRPr lang="ru-RU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endParaRPr lang="ru-RU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endParaRPr lang="ru-RU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r>
                  <a:rPr lang="ru-RU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en-US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</a:t>
                </a:r>
                <a:r>
                  <a:rPr lang="ru-RU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photoabsorption threshold on the nucleon</a:t>
                </a:r>
                <a:r>
                  <a:rPr lang="ru-RU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5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vchuk</a:t>
                </a:r>
                <a:r>
                  <a:rPr lang="ru-RU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</a:t>
                </a:r>
                <a:r>
                  <a:rPr lang="ru-RU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’vov</a:t>
                </a:r>
                <a:r>
                  <a:rPr lang="ru-RU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0)</a:t>
                </a:r>
              </a:p>
              <a:p>
                <a:pPr>
                  <a:buNone/>
                </a:pPr>
                <a:endParaRPr lang="ru-RU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endParaRPr lang="ru-RU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endParaRPr lang="ru-RU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r>
                  <a:rPr lang="en-US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unit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5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5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5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4</m:t>
                        </m:r>
                      </m:sup>
                    </m:sSup>
                    <m:r>
                      <a:rPr lang="en-US" sz="25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25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5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Fm</m:t>
                        </m:r>
                      </m:e>
                      <m:sup>
                        <m:r>
                          <a:rPr lang="ru-RU" sz="25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ru-RU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</a:pPr>
                <a:endParaRPr lang="ru-RU" sz="2500" dirty="0"/>
              </a:p>
              <a:p>
                <a:pPr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986" t="-28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952861" y="2357430"/>
          <a:ext cx="4192283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Формула" r:id="rId4" imgW="2120900" imgH="546100" progId="Equation.3">
                  <p:embed/>
                </p:oleObj>
              </mc:Choice>
              <mc:Fallback>
                <p:oleObj name="Формула" r:id="rId4" imgW="2120900" imgH="546100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61" y="2357430"/>
                        <a:ext cx="4192283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>
            <p:extLst/>
          </p:nvPr>
        </p:nvGraphicFramePr>
        <p:xfrm>
          <a:off x="2711625" y="4653136"/>
          <a:ext cx="7232481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r:id="rId6" imgW="3479800" imgH="292100" progId="">
                  <p:embed/>
                </p:oleObj>
              </mc:Choice>
              <mc:Fallback>
                <p:oleObj r:id="rId6" imgW="3479800" imgH="292100" progId="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5" y="4653136"/>
                        <a:ext cx="7232481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1524001" y="6916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160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77</TotalTime>
  <Words>835</Words>
  <Application>Microsoft Office PowerPoint</Application>
  <PresentationFormat>Широкоэкранный</PresentationFormat>
  <Paragraphs>187</Paragraphs>
  <Slides>43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3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Times New Roman</vt:lpstr>
      <vt:lpstr>Wingdings 2</vt:lpstr>
      <vt:lpstr>Тема Office</vt:lpstr>
      <vt:lpstr>Equation</vt:lpstr>
      <vt:lpstr>Формула</vt:lpstr>
      <vt:lpstr>Electromagnetic interactions of the deuteron at low and intermediate energies</vt:lpstr>
      <vt:lpstr>Deuteron research as a way to study neutron</vt:lpstr>
      <vt:lpstr>Interest in the studied reactions  is due to the following reasons</vt:lpstr>
      <vt:lpstr>Compton scattering on the deuteron and neutron polarizabilities</vt:lpstr>
      <vt:lpstr>Nucleon polarizabilities</vt:lpstr>
      <vt:lpstr>Contribution to the scattering amplitude</vt:lpstr>
      <vt:lpstr>Compton scattering on the proton</vt:lpstr>
      <vt:lpstr>Compton scattering on the neutron</vt:lpstr>
      <vt:lpstr>Baldin sum rule</vt:lpstr>
      <vt:lpstr>Experimental data for the proton</vt:lpstr>
      <vt:lpstr>Experimental data for the neutron</vt:lpstr>
      <vt:lpstr>Experimental data for the neutron</vt:lpstr>
      <vt:lpstr>Experimental data for the neutron</vt:lpstr>
      <vt:lpstr>Experimental data for the neutron</vt:lpstr>
      <vt:lpstr>Experimental data for the neutron</vt:lpstr>
      <vt:lpstr>Results</vt:lpstr>
      <vt:lpstr>Incoherent pion photoproduciton on the deuteron in threshold energy region γd→πNN</vt:lpstr>
      <vt:lpstr>Research motivation </vt:lpstr>
      <vt:lpstr>Diagrammatic model</vt:lpstr>
      <vt:lpstr>Diagrammatic model</vt:lpstr>
      <vt:lpstr>Energy dependence of the total cross section of the reaction γd→π^- pp</vt:lpstr>
      <vt:lpstr>Energy dependence of the total cross section of the reaction γd→π^+ nn</vt:lpstr>
      <vt:lpstr>Energy dependence of the total cross section of the reaction</vt:lpstr>
      <vt:lpstr>Single spin asymmetries</vt:lpstr>
      <vt:lpstr>Angular distributions of single spin asymmetries for the reaction  γd→π^- pp at various photon  lab-energies</vt:lpstr>
      <vt:lpstr>Презентация PowerPoint</vt:lpstr>
      <vt:lpstr>Angular distributions of single spin asymmetries for the reaction  γd→π^+ nn at various photon  lab-energies</vt:lpstr>
      <vt:lpstr>Презентация PowerPoint</vt:lpstr>
      <vt:lpstr>Презентация PowerPoint</vt:lpstr>
      <vt:lpstr>Angular distributions of single spin asymmetries for the reaction  γd→π^0 np at various photon  lab-energie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onclusion</vt:lpstr>
      <vt:lpstr>The tensor analyzing power component T_20 in the reaction γd→π^0 d^′ in Δ resonance region</vt:lpstr>
      <vt:lpstr>Research Motivation</vt:lpstr>
      <vt:lpstr>Model of the reaction</vt:lpstr>
      <vt:lpstr>Model of the reaction</vt:lpstr>
      <vt:lpstr>Potential dependence of the results for T_20</vt:lpstr>
      <vt:lpstr>Model dependence of the results for T_20</vt:lpstr>
      <vt:lpstr>THANKS FOR YOUR ATTENTION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магнитные взаимодействия дейтрона при низких и средних энергиях</dc:title>
  <dc:creator>Пользователь Windows</dc:creator>
  <cp:lastModifiedBy>Пользователь Windows</cp:lastModifiedBy>
  <cp:revision>101</cp:revision>
  <dcterms:created xsi:type="dcterms:W3CDTF">2022-04-22T11:18:55Z</dcterms:created>
  <dcterms:modified xsi:type="dcterms:W3CDTF">2023-09-01T05:07:02Z</dcterms:modified>
</cp:coreProperties>
</file>